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517" r:id="rId3"/>
    <p:sldId id="520" r:id="rId4"/>
    <p:sldId id="519" r:id="rId5"/>
    <p:sldId id="516" r:id="rId6"/>
    <p:sldId id="521" r:id="rId7"/>
    <p:sldId id="501" r:id="rId8"/>
    <p:sldId id="523" r:id="rId9"/>
    <p:sldId id="489" r:id="rId10"/>
    <p:sldId id="514" r:id="rId11"/>
  </p:sldIdLst>
  <p:sldSz cx="9144000" cy="6858000" type="screen4x3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5">
          <p15:clr>
            <a:srgbClr val="A4A3A4"/>
          </p15:clr>
        </p15:guide>
        <p15:guide id="2" pos="2305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aximized">
    <p:restoredLeft sz="15643" autoAdjust="0"/>
    <p:restoredTop sz="94300" autoAdjust="0"/>
  </p:normalViewPr>
  <p:slideViewPr>
    <p:cSldViewPr snapToGrid="0" snapToObjects="1">
      <p:cViewPr varScale="1">
        <p:scale>
          <a:sx n="121" d="100"/>
          <a:sy n="121" d="100"/>
        </p:scale>
        <p:origin x="945" y="6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 snapToObjects="1">
      <p:cViewPr varScale="1">
        <p:scale>
          <a:sx n="94" d="100"/>
          <a:sy n="94" d="100"/>
        </p:scale>
        <p:origin x="-3468" y="-102"/>
      </p:cViewPr>
      <p:guideLst>
        <p:guide orient="horz" pos="3025"/>
        <p:guide pos="2305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5"/>
            <a:ext cx="3169920" cy="480060"/>
          </a:xfrm>
          <a:prstGeom prst="rect">
            <a:avLst/>
          </a:prstGeom>
        </p:spPr>
        <p:txBody>
          <a:bodyPr vert="horz" lIns="96958" tIns="48481" rIns="96958" bIns="4848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8" y="5"/>
            <a:ext cx="3169920" cy="480060"/>
          </a:xfrm>
          <a:prstGeom prst="rect">
            <a:avLst/>
          </a:prstGeom>
        </p:spPr>
        <p:txBody>
          <a:bodyPr vert="horz" lIns="96958" tIns="48481" rIns="96958" bIns="48481" rtlCol="0"/>
          <a:lstStyle>
            <a:lvl1pPr algn="r">
              <a:defRPr sz="1300"/>
            </a:lvl1pPr>
          </a:lstStyle>
          <a:p>
            <a:fld id="{05B7173A-86B1-4F76-8A79-299130E6DC91}" type="datetimeFigureOut">
              <a:rPr lang="en-US" smtClean="0"/>
              <a:pPr/>
              <a:t>3/2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19474"/>
            <a:ext cx="3169920" cy="480060"/>
          </a:xfrm>
          <a:prstGeom prst="rect">
            <a:avLst/>
          </a:prstGeom>
        </p:spPr>
        <p:txBody>
          <a:bodyPr vert="horz" lIns="96958" tIns="48481" rIns="96958" bIns="4848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8" y="9119474"/>
            <a:ext cx="3169920" cy="480060"/>
          </a:xfrm>
          <a:prstGeom prst="rect">
            <a:avLst/>
          </a:prstGeom>
        </p:spPr>
        <p:txBody>
          <a:bodyPr vert="horz" lIns="96958" tIns="48481" rIns="96958" bIns="48481" rtlCol="0" anchor="b"/>
          <a:lstStyle>
            <a:lvl1pPr algn="r">
              <a:defRPr sz="1300"/>
            </a:lvl1pPr>
          </a:lstStyle>
          <a:p>
            <a:fld id="{69A5CF54-364D-4CA1-BE5C-7DB89EA6F2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00323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5"/>
            <a:ext cx="3169920" cy="480060"/>
          </a:xfrm>
          <a:prstGeom prst="rect">
            <a:avLst/>
          </a:prstGeom>
        </p:spPr>
        <p:txBody>
          <a:bodyPr vert="horz" lIns="96958" tIns="48481" rIns="96958" bIns="4848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8" y="5"/>
            <a:ext cx="3169920" cy="480060"/>
          </a:xfrm>
          <a:prstGeom prst="rect">
            <a:avLst/>
          </a:prstGeom>
        </p:spPr>
        <p:txBody>
          <a:bodyPr vert="horz" lIns="96958" tIns="48481" rIns="96958" bIns="48481" rtlCol="0"/>
          <a:lstStyle>
            <a:lvl1pPr algn="r">
              <a:defRPr sz="1300"/>
            </a:lvl1pPr>
          </a:lstStyle>
          <a:p>
            <a:fld id="{A3813B29-E825-4092-A924-7C57488C9D00}" type="datetimeFigureOut">
              <a:rPr lang="en-US" smtClean="0"/>
              <a:pPr/>
              <a:t>3/2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2313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958" tIns="48481" rIns="96958" bIns="4848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1" y="4560570"/>
            <a:ext cx="5852160" cy="4320540"/>
          </a:xfrm>
          <a:prstGeom prst="rect">
            <a:avLst/>
          </a:prstGeom>
        </p:spPr>
        <p:txBody>
          <a:bodyPr vert="horz" lIns="96958" tIns="48481" rIns="96958" bIns="4848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119474"/>
            <a:ext cx="3169920" cy="480060"/>
          </a:xfrm>
          <a:prstGeom prst="rect">
            <a:avLst/>
          </a:prstGeom>
        </p:spPr>
        <p:txBody>
          <a:bodyPr vert="horz" lIns="96958" tIns="48481" rIns="96958" bIns="4848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8" y="9119474"/>
            <a:ext cx="3169920" cy="480060"/>
          </a:xfrm>
          <a:prstGeom prst="rect">
            <a:avLst/>
          </a:prstGeom>
        </p:spPr>
        <p:txBody>
          <a:bodyPr vert="horz" lIns="96958" tIns="48481" rIns="96958" bIns="48481" rtlCol="0" anchor="b"/>
          <a:lstStyle>
            <a:lvl1pPr algn="r">
              <a:defRPr sz="1300"/>
            </a:lvl1pPr>
          </a:lstStyle>
          <a:p>
            <a:fld id="{04085758-AB91-46AE-9D9A-A0B72B5401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61058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5583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72324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5497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28305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TextBox 13"/>
          <p:cNvSpPr txBox="1"/>
          <p:nvPr userDrawn="1"/>
        </p:nvSpPr>
        <p:spPr>
          <a:xfrm>
            <a:off x="3505200" y="6642556"/>
            <a:ext cx="213359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800" dirty="0" smtClean="0">
                <a:solidFill>
                  <a:schemeClr val="bg1">
                    <a:lumMod val="65000"/>
                  </a:schemeClr>
                </a:solidFill>
              </a:rPr>
              <a:t>EECS 70A </a:t>
            </a:r>
            <a:r>
              <a:rPr lang="en-US" sz="800" kern="1200" baseline="0" dirty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t>© </a:t>
            </a:r>
            <a:r>
              <a:rPr lang="en-US" sz="800" kern="1200" baseline="0" dirty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t>2018 </a:t>
            </a:r>
            <a:r>
              <a:rPr lang="en-US" sz="800" kern="1200" baseline="0" dirty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t>P. J. Burke</a:t>
            </a:r>
          </a:p>
        </p:txBody>
      </p:sp>
      <p:sp>
        <p:nvSpPr>
          <p:cNvPr id="18" name="TextBox 17"/>
          <p:cNvSpPr txBox="1"/>
          <p:nvPr userDrawn="1"/>
        </p:nvSpPr>
        <p:spPr>
          <a:xfrm>
            <a:off x="1" y="6651557"/>
            <a:ext cx="67285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AC7840-B0D4-4BC2-A896-84E1991018A4}" type="datetime1">
              <a:rPr lang="en-US" sz="800" kern="1200" baseline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pPr marL="0" marR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0/2018</a:t>
            </a:fld>
            <a:endParaRPr lang="en-US" sz="800" kern="1200" baseline="0" dirty="0" smtClean="0">
              <a:solidFill>
                <a:schemeClr val="bg1">
                  <a:lumMod val="65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8824823" y="6651557"/>
            <a:ext cx="31917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4A8CC2-F446-452E-BA16-D343FD8DEE82}" type="slidenum">
              <a:rPr lang="en-US" sz="800" kern="1200" baseline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pPr marL="0" marR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lang="en-US" sz="800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ECS 70A: Network Ana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Lecture 15</a:t>
            </a:r>
          </a:p>
        </p:txBody>
      </p:sp>
      <p:sp>
        <p:nvSpPr>
          <p:cNvPr id="4" name="Rectangle 3"/>
          <p:cNvSpPr/>
          <p:nvPr/>
        </p:nvSpPr>
        <p:spPr>
          <a:xfrm>
            <a:off x="3861144" y="0"/>
            <a:ext cx="1787418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nnouncements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HW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err="1" smtClean="0"/>
              <a:t>etc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9298" name="Picture 2" descr="http://i576.photobucket.com/albums/ss202/geoffreyforest/240D/stereopics-3.jpg"/>
          <p:cNvPicPr>
            <a:picLocks noChangeAspect="1" noChangeArrowheads="1"/>
          </p:cNvPicPr>
          <p:nvPr/>
        </p:nvPicPr>
        <p:blipFill>
          <a:blip r:embed="rId3"/>
          <a:srcRect l="21519" t="17982" r="17089" b="20430"/>
          <a:stretch>
            <a:fillRect/>
          </a:stretch>
        </p:blipFill>
        <p:spPr bwMode="auto">
          <a:xfrm>
            <a:off x="-1" y="0"/>
            <a:ext cx="9114949" cy="68580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i="1" dirty="0" smtClean="0">
                <a:solidFill>
                  <a:srgbClr val="92D050"/>
                </a:solidFill>
              </a:rPr>
              <a:t>Goals rest of quarter:</a:t>
            </a:r>
            <a:br>
              <a:rPr lang="en-US" i="1" dirty="0" smtClean="0">
                <a:solidFill>
                  <a:srgbClr val="92D050"/>
                </a:solidFill>
              </a:rPr>
            </a:br>
            <a:r>
              <a:rPr lang="en-US" i="1" u="sng" dirty="0" smtClean="0">
                <a:solidFill>
                  <a:srgbClr val="92D050"/>
                </a:solidFill>
              </a:rPr>
              <a:t>Understand these knobs!</a:t>
            </a:r>
            <a:endParaRPr lang="en-US" i="1" u="sng" dirty="0">
              <a:solidFill>
                <a:srgbClr val="92D05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954924" y="599878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ttp://www.peachparts.com/shopforum/showthread.php?t=256624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6897413" y="2538248"/>
            <a:ext cx="938049" cy="638504"/>
          </a:xfrm>
          <a:prstGeom prst="ellipse">
            <a:avLst/>
          </a:prstGeom>
          <a:noFill/>
          <a:ln w="635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253358" y="2371396"/>
            <a:ext cx="938049" cy="638504"/>
          </a:xfrm>
          <a:prstGeom prst="ellipse">
            <a:avLst/>
          </a:prstGeom>
          <a:noFill/>
          <a:ln w="635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158765" y="3873062"/>
            <a:ext cx="938049" cy="638504"/>
          </a:xfrm>
          <a:prstGeom prst="ellipse">
            <a:avLst/>
          </a:prstGeom>
          <a:noFill/>
          <a:ln w="635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onversion procedur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19735" y="1501337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4731734" y="3829067"/>
            <a:ext cx="2468503" cy="646775"/>
            <a:chOff x="4979225" y="1574356"/>
            <a:chExt cx="2841625" cy="744537"/>
          </a:xfrm>
        </p:grpSpPr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4979225" y="1574356"/>
            <a:ext cx="2841625" cy="744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33" name="Equation" r:id="rId3" imgW="1066680" imgH="279360" progId="Equation.DSMT4">
                    <p:embed/>
                  </p:oleObj>
                </mc:Choice>
                <mc:Fallback>
                  <p:oleObj name="Equation" r:id="rId3" imgW="1066680" imgH="27936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9225" y="1574356"/>
                          <a:ext cx="2841625" cy="744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6594790" y="1621579"/>
              <a:ext cx="711679" cy="6023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V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388698" y="1583034"/>
            <a:ext cx="917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978375" y="1501337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390545" y="1823708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63231" y="2300068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021871" y="2300068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1434041" y="2622439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978375" y="3113313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06634" y="3113313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1448553" y="3435684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978375" y="3912044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06634" y="3912044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1492049" y="4234415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12008" name="Object 8"/>
          <p:cNvGraphicFramePr>
            <a:graphicFrameLocks noChangeAspect="1"/>
          </p:cNvGraphicFramePr>
          <p:nvPr/>
        </p:nvGraphicFramePr>
        <p:xfrm>
          <a:off x="4662156" y="1617662"/>
          <a:ext cx="24320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34" name="Equation" r:id="rId5" imgW="1447560" imgH="253800" progId="Equation.DSMT4">
                  <p:embed/>
                </p:oleObj>
              </mc:Choice>
              <mc:Fallback>
                <p:oleObj name="Equation" r:id="rId5" imgW="144756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156" y="1617662"/>
                        <a:ext cx="243205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9" name="Object 9"/>
          <p:cNvGraphicFramePr>
            <a:graphicFrameLocks noChangeAspect="1"/>
          </p:cNvGraphicFramePr>
          <p:nvPr/>
        </p:nvGraphicFramePr>
        <p:xfrm>
          <a:off x="7955887" y="1639433"/>
          <a:ext cx="596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35" name="Equation" r:id="rId7" imgW="355320" imgH="241200" progId="Equation.DSMT4">
                  <p:embed/>
                </p:oleObj>
              </mc:Choice>
              <mc:Fallback>
                <p:oleObj name="Equation" r:id="rId7" imgW="35532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887" y="1639433"/>
                        <a:ext cx="5969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7360230" y="2484734"/>
            <a:ext cx="917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2" name="Object 8"/>
          <p:cNvGraphicFramePr>
            <a:graphicFrameLocks noChangeAspect="1"/>
          </p:cNvGraphicFramePr>
          <p:nvPr/>
        </p:nvGraphicFramePr>
        <p:xfrm>
          <a:off x="4602605" y="2519362"/>
          <a:ext cx="24955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36" name="Equation" r:id="rId9" imgW="1485720" imgH="253800" progId="Equation.DSMT4">
                  <p:embed/>
                </p:oleObj>
              </mc:Choice>
              <mc:Fallback>
                <p:oleObj name="Equation" r:id="rId9" imgW="148572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605" y="2519362"/>
                        <a:ext cx="249555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9"/>
          <p:cNvGraphicFramePr>
            <a:graphicFrameLocks noChangeAspect="1"/>
          </p:cNvGraphicFramePr>
          <p:nvPr/>
        </p:nvGraphicFramePr>
        <p:xfrm>
          <a:off x="7934676" y="2519362"/>
          <a:ext cx="596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37" name="Equation" r:id="rId11" imgW="355320" imgH="241200" progId="Equation.DSMT4">
                  <p:embed/>
                </p:oleObj>
              </mc:Choice>
              <mc:Fallback>
                <p:oleObj name="Equation" r:id="rId11" imgW="35532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4676" y="2519362"/>
                        <a:ext cx="5969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4690730" y="3114675"/>
            <a:ext cx="2409825" cy="646112"/>
            <a:chOff x="5012119" y="1575267"/>
            <a:chExt cx="2774078" cy="743774"/>
          </a:xfrm>
        </p:grpSpPr>
        <p:graphicFrame>
          <p:nvGraphicFramePr>
            <p:cNvPr id="45" name="Object 2"/>
            <p:cNvGraphicFramePr>
              <a:graphicFrameLocks noChangeAspect="1"/>
            </p:cNvGraphicFramePr>
            <p:nvPr/>
          </p:nvGraphicFramePr>
          <p:xfrm>
            <a:off x="5012119" y="1575267"/>
            <a:ext cx="2774078" cy="743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38" name="Equation" r:id="rId13" imgW="1041120" imgH="279360" progId="Equation.DSMT4">
                    <p:embed/>
                  </p:oleObj>
                </mc:Choice>
                <mc:Fallback>
                  <p:oleObj name="Equation" r:id="rId13" imgW="1041120" imgH="27936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119" y="1575267"/>
                          <a:ext cx="2774078" cy="7437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TextBox 45"/>
            <p:cNvSpPr txBox="1"/>
            <p:nvPr/>
          </p:nvSpPr>
          <p:spPr>
            <a:xfrm>
              <a:off x="6594790" y="1621579"/>
              <a:ext cx="711679" cy="6023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1054977" y="5525923"/>
            <a:ext cx="6523581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For the exam, you should know how to carry out these procedures.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onversion procedur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818049" y="2106707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276689" y="2106707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3688859" y="2429078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4838713" y="2429871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7359852" y="2108293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6873526" y="2430664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208828" y="2108293"/>
            <a:ext cx="20348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aseline="-25000" dirty="0" err="1" smtClean="0">
                <a:latin typeface="Times New Roman" pitchFamily="18" charset="0"/>
                <a:cs typeface="Times New Roman" pitchFamily="18" charset="0"/>
              </a:rPr>
              <a:t>eq</a:t>
            </a:r>
            <a:endParaRPr lang="en-US" sz="36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 rot="5400000">
            <a:off x="51881" y="2934557"/>
            <a:ext cx="2341714" cy="614589"/>
            <a:chOff x="2843668" y="1917700"/>
            <a:chExt cx="1542982" cy="304800"/>
          </a:xfrm>
        </p:grpSpPr>
        <p:cxnSp>
          <p:nvCxnSpPr>
            <p:cNvPr id="35" name="Straight Connector 34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Rectangle 36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 err="1" smtClean="0"/>
                <a:t>Z</a:t>
              </a:r>
              <a:r>
                <a:rPr lang="en-US" sz="2800" baseline="-25000" dirty="0" err="1" smtClean="0"/>
                <a:t>eq</a:t>
              </a:r>
              <a:endParaRPr lang="en-US" sz="2800" baseline="-25000" dirty="0"/>
            </a:p>
          </p:txBody>
        </p:sp>
      </p:grpSp>
      <p:cxnSp>
        <p:nvCxnSpPr>
          <p:cNvPr id="38" name="Straight Arrow Connector 37"/>
          <p:cNvCxnSpPr/>
          <p:nvPr/>
        </p:nvCxnSpPr>
        <p:spPr>
          <a:xfrm rot="16200000" flipH="1">
            <a:off x="833778" y="2337620"/>
            <a:ext cx="35347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9" name="Title 1"/>
          <p:cNvSpPr txBox="1">
            <a:spLocks/>
          </p:cNvSpPr>
          <p:nvPr/>
        </p:nvSpPr>
        <p:spPr>
          <a:xfrm>
            <a:off x="392561" y="2020195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sz="2400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 rot="5400000">
            <a:off x="1564658" y="258182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1587100" y="3600137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48" name="Title 1"/>
          <p:cNvSpPr txBox="1">
            <a:spLocks/>
          </p:cNvSpPr>
          <p:nvPr/>
        </p:nvSpPr>
        <p:spPr>
          <a:xfrm>
            <a:off x="1728307" y="2950923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</a:t>
            </a:r>
            <a:endParaRPr kumimoji="0" lang="en-US" sz="2400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695427" y="1644410"/>
            <a:ext cx="1904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ven </a:t>
            </a:r>
            <a:r>
              <a:rPr lang="en-US" dirty="0" err="1" smtClean="0"/>
              <a:t>i</a:t>
            </a:r>
            <a:r>
              <a:rPr lang="en-US" dirty="0" smtClean="0"/>
              <a:t>(t) find v(t):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2818049" y="3598551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276689" y="3598551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2" name="Straight Arrow Connector 51"/>
          <p:cNvCxnSpPr/>
          <p:nvPr/>
        </p:nvCxnSpPr>
        <p:spPr>
          <a:xfrm>
            <a:off x="3688859" y="3920922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4838713" y="3921715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7359852" y="3600137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6873526" y="3922508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5208828" y="3600137"/>
            <a:ext cx="2151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/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aseline="-25000" dirty="0" err="1" smtClean="0">
                <a:latin typeface="Times New Roman" pitchFamily="18" charset="0"/>
                <a:cs typeface="Times New Roman" pitchFamily="18" charset="0"/>
              </a:rPr>
              <a:t>eq</a:t>
            </a:r>
            <a:endParaRPr lang="en-US" sz="36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695427" y="3136254"/>
            <a:ext cx="1904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ven v(t) find </a:t>
            </a:r>
            <a:r>
              <a:rPr lang="en-US" dirty="0" err="1" smtClean="0"/>
              <a:t>i</a:t>
            </a:r>
            <a:r>
              <a:rPr lang="en-US" dirty="0" smtClean="0"/>
              <a:t>(t):</a:t>
            </a:r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1054977" y="5525923"/>
            <a:ext cx="6523581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For the exam, you should know how to carry out these procedures.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5209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mplex number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96891" y="1681612"/>
          <a:ext cx="3561092" cy="684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39" name="Equation" r:id="rId4" imgW="1193760" imgH="228600" progId="Equation.DSMT4">
                  <p:embed/>
                </p:oleObj>
              </mc:Choice>
              <mc:Fallback>
                <p:oleObj name="Equation" r:id="rId4" imgW="11937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891" y="1681612"/>
                        <a:ext cx="3561092" cy="6842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96891" y="1124857"/>
            <a:ext cx="2039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uler’s relationship: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261519" y="1681612"/>
            <a:ext cx="1138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dirty="0" smtClean="0"/>
              <a:t>Memorize</a:t>
            </a:r>
            <a:endParaRPr lang="en-US" i="1" u="sng" dirty="0"/>
          </a:p>
        </p:txBody>
      </p:sp>
      <p:sp>
        <p:nvSpPr>
          <p:cNvPr id="14" name="TextBox 13"/>
          <p:cNvSpPr txBox="1"/>
          <p:nvPr/>
        </p:nvSpPr>
        <p:spPr>
          <a:xfrm>
            <a:off x="796891" y="2779486"/>
            <a:ext cx="5841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ed to be able to manipulate complex numbers, e.g. given:</a:t>
            </a:r>
            <a:endParaRPr lang="en-US" dirty="0"/>
          </a:p>
        </p:txBody>
      </p:sp>
      <p:graphicFrame>
        <p:nvGraphicFramePr>
          <p:cNvPr id="513030" name="Object 2"/>
          <p:cNvGraphicFramePr>
            <a:graphicFrameLocks noChangeAspect="1"/>
          </p:cNvGraphicFramePr>
          <p:nvPr/>
        </p:nvGraphicFramePr>
        <p:xfrm>
          <a:off x="796891" y="3258457"/>
          <a:ext cx="1509723" cy="86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40" name="Equation" r:id="rId6" imgW="736560" imgH="419040" progId="Equation.DSMT4">
                  <p:embed/>
                </p:oleObj>
              </mc:Choice>
              <mc:Fallback>
                <p:oleObj name="Equation" r:id="rId6" imgW="73656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891" y="3258457"/>
                        <a:ext cx="1509723" cy="86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836873" y="3258457"/>
            <a:ext cx="16987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A,B,C,D all real)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796891" y="4316327"/>
            <a:ext cx="344536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/>
              <a:t>Find Re(u), </a:t>
            </a:r>
            <a:r>
              <a:rPr lang="en-US" sz="2800" dirty="0" err="1" smtClean="0"/>
              <a:t>Im</a:t>
            </a:r>
            <a:r>
              <a:rPr lang="en-US" sz="2800" dirty="0" smtClean="0"/>
              <a:t>(u)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Express  u as </a:t>
            </a:r>
            <a:r>
              <a:rPr lang="en-US" sz="2800" dirty="0" err="1" smtClean="0"/>
              <a:t>x+jy</a:t>
            </a:r>
            <a:r>
              <a:rPr lang="en-US" sz="2800" dirty="0" smtClean="0"/>
              <a:t>, </a:t>
            </a:r>
            <a:r>
              <a:rPr lang="en-US" sz="2800" dirty="0" err="1" smtClean="0"/>
              <a:t>re</a:t>
            </a:r>
            <a:r>
              <a:rPr lang="en-US" sz="2800" baseline="30000" dirty="0" err="1" smtClean="0"/>
              <a:t>i</a:t>
            </a:r>
            <a:r>
              <a:rPr lang="en-US" sz="2800" baseline="30000" dirty="0" err="1" smtClean="0">
                <a:latin typeface="Symbol" pitchFamily="18" charset="2"/>
              </a:rPr>
              <a:t>f</a:t>
            </a:r>
            <a:endParaRPr lang="en-US" sz="2800" baseline="30000" dirty="0" smtClean="0">
              <a:latin typeface="Symbol" pitchFamily="18" charset="2"/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Find Re(u </a:t>
            </a:r>
            <a:r>
              <a:rPr lang="en-US" sz="2800" dirty="0" err="1" smtClean="0"/>
              <a:t>re</a:t>
            </a:r>
            <a:r>
              <a:rPr lang="en-US" sz="2800" baseline="30000" dirty="0" err="1" smtClean="0"/>
              <a:t>j</a:t>
            </a:r>
            <a:r>
              <a:rPr lang="en-US" sz="2800" baseline="30000" dirty="0" err="1" smtClean="0">
                <a:latin typeface="Symbol" pitchFamily="18" charset="2"/>
              </a:rPr>
              <a:t>w</a:t>
            </a:r>
            <a:r>
              <a:rPr lang="en-US" sz="2800" baseline="30000" dirty="0" err="1" smtClean="0"/>
              <a:t>t</a:t>
            </a:r>
            <a:r>
              <a:rPr lang="en-US" sz="2800" dirty="0" smtClean="0"/>
              <a:t>)</a:t>
            </a:r>
            <a:endParaRPr lang="en-US" sz="2800" baseline="30000" dirty="0">
              <a:latin typeface="Symbol" pitchFamily="18" charset="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306614" y="6001657"/>
            <a:ext cx="39549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d some of this in office hours.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“Transfer Function”</a:t>
            </a:r>
            <a:endParaRPr lang="en-US" dirty="0"/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1762752" y="1993674"/>
            <a:ext cx="1262743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3025495" y="1143000"/>
            <a:ext cx="2373086" cy="169817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inear network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5398581" y="1995262"/>
            <a:ext cx="1262743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83772" y="1807420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put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956235" y="1820309"/>
            <a:ext cx="856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utput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84905"/>
          </a:xfrm>
        </p:spPr>
        <p:txBody>
          <a:bodyPr/>
          <a:lstStyle/>
          <a:p>
            <a:r>
              <a:rPr lang="en-US" dirty="0" smtClean="0"/>
              <a:t>Significance of H(</a:t>
            </a:r>
            <a:r>
              <a:rPr lang="en-US" dirty="0" smtClean="0">
                <a:latin typeface="Symbol" pitchFamily="18" charset="2"/>
              </a:rPr>
              <a:t>w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7006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C transfer function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 rot="5400000">
            <a:off x="648667" y="3628938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905031" y="3886097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itle 1"/>
          <p:cNvSpPr txBox="1">
            <a:spLocks/>
          </p:cNvSpPr>
          <p:nvPr/>
        </p:nvSpPr>
        <p:spPr>
          <a:xfrm rot="16200000">
            <a:off x="-614914" y="2050596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INPUT:  </a:t>
            </a:r>
          </a:p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6" name="Group 69"/>
          <p:cNvGrpSpPr/>
          <p:nvPr/>
        </p:nvGrpSpPr>
        <p:grpSpPr>
          <a:xfrm>
            <a:off x="659039" y="1481822"/>
            <a:ext cx="485775" cy="1889957"/>
            <a:chOff x="6295456" y="1352289"/>
            <a:chExt cx="485775" cy="1889957"/>
          </a:xfrm>
        </p:grpSpPr>
        <p:sp>
          <p:nvSpPr>
            <p:cNvPr id="7" name="Oval 6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reeform 7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Straight Connector 10"/>
          <p:cNvCxnSpPr/>
          <p:nvPr/>
        </p:nvCxnSpPr>
        <p:spPr>
          <a:xfrm rot="10800000">
            <a:off x="898823" y="844702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 flipH="1" flipV="1">
            <a:off x="579201" y="1171327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118548" y="2458865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118548" y="3886097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3588893" y="2398034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581859" y="3824203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625524" y="2098281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607270" y="3913964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506588" y="241528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506949" y="3534683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 rot="16200000">
            <a:off x="3236071" y="2696387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OUTPUT:  </a:t>
            </a:r>
          </a:p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rot="16200000" flipH="1" flipV="1">
            <a:off x="1814528" y="2848170"/>
            <a:ext cx="56870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16200000" flipH="1" flipV="1">
            <a:off x="1857735" y="352917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itle 1"/>
          <p:cNvSpPr txBox="1">
            <a:spLocks/>
          </p:cNvSpPr>
          <p:nvPr/>
        </p:nvSpPr>
        <p:spPr>
          <a:xfrm>
            <a:off x="1010208" y="285670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 flipH="1" flipV="1">
            <a:off x="1843197" y="313252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 flipV="1">
            <a:off x="1843197" y="328492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 flipH="1" flipV="1">
            <a:off x="1997491" y="2462425"/>
            <a:ext cx="20278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2033585" y="3838719"/>
            <a:ext cx="13059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9" name="Group 31"/>
          <p:cNvGrpSpPr/>
          <p:nvPr/>
        </p:nvGrpSpPr>
        <p:grpSpPr>
          <a:xfrm rot="10800000">
            <a:off x="2024436" y="838160"/>
            <a:ext cx="719566" cy="1684994"/>
            <a:chOff x="736524" y="1601230"/>
            <a:chExt cx="719566" cy="1684994"/>
          </a:xfrm>
        </p:grpSpPr>
        <p:sp>
          <p:nvSpPr>
            <p:cNvPr id="30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31" name="Group 449"/>
            <p:cNvGrpSpPr/>
            <p:nvPr/>
          </p:nvGrpSpPr>
          <p:grpSpPr>
            <a:xfrm>
              <a:off x="785404" y="1743250"/>
              <a:ext cx="670694" cy="1542982"/>
              <a:chOff x="785404" y="1743250"/>
              <a:chExt cx="670694" cy="1542982"/>
            </a:xfrm>
          </p:grpSpPr>
          <p:sp>
            <p:nvSpPr>
              <p:cNvPr id="32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33" name="Group 405"/>
              <p:cNvGrpSpPr/>
              <p:nvPr/>
            </p:nvGrpSpPr>
            <p:grpSpPr>
              <a:xfrm rot="5400000">
                <a:off x="604264" y="2434397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4" name="Straight Connector 33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Connector 35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490498" name="Comment 2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285750" y="849313"/>
            <a:ext cx="214313" cy="169862"/>
          </a:xfrm>
          <a:custGeom>
            <a:avLst/>
            <a:gdLst>
              <a:gd name="T0" fmla="+- 0 793 793"/>
              <a:gd name="T1" fmla="*/ T0 w 597"/>
              <a:gd name="T2" fmla="+- 0 2533 2357"/>
              <a:gd name="T3" fmla="*/ 2533 h 475"/>
              <a:gd name="T4" fmla="+- 0 819 793"/>
              <a:gd name="T5" fmla="*/ T4 w 597"/>
              <a:gd name="T6" fmla="+- 0 2630 2357"/>
              <a:gd name="T7" fmla="*/ 2630 h 475"/>
              <a:gd name="T8" fmla="+- 0 793 793"/>
              <a:gd name="T9" fmla="*/ T8 w 597"/>
              <a:gd name="T10" fmla="+- 0 2730 2357"/>
              <a:gd name="T11" fmla="*/ 2730 h 475"/>
              <a:gd name="T12" fmla="+- 0 793 793"/>
              <a:gd name="T13" fmla="*/ T12 w 597"/>
              <a:gd name="T14" fmla="+- 0 2779 2357"/>
              <a:gd name="T15" fmla="*/ 2779 h 475"/>
              <a:gd name="T16" fmla="+- 0 967 793"/>
              <a:gd name="T17" fmla="*/ T16 w 597"/>
              <a:gd name="T18" fmla="+- 0 2682 2357"/>
              <a:gd name="T19" fmla="*/ 2682 h 475"/>
              <a:gd name="T20" fmla="+- 0 1041 793"/>
              <a:gd name="T21" fmla="*/ T20 w 597"/>
              <a:gd name="T22" fmla="+- 0 2682 2357"/>
              <a:gd name="T23" fmla="*/ 2682 h 475"/>
              <a:gd name="T24" fmla="+- 0 1067 793"/>
              <a:gd name="T25" fmla="*/ T24 w 597"/>
              <a:gd name="T26" fmla="+- 0 2779 2357"/>
              <a:gd name="T27" fmla="*/ 2779 h 475"/>
              <a:gd name="T28" fmla="+- 0 1089 793"/>
              <a:gd name="T29" fmla="*/ T28 w 597"/>
              <a:gd name="T30" fmla="+- 0 2831 2357"/>
              <a:gd name="T31" fmla="*/ 2831 h 475"/>
              <a:gd name="T32" fmla="+- 0 1089 793"/>
              <a:gd name="T33" fmla="*/ T32 w 597"/>
              <a:gd name="T34" fmla="+- 0 2682 2357"/>
              <a:gd name="T35" fmla="*/ 2682 h 475"/>
              <a:gd name="T36" fmla="+- 0 1163 793"/>
              <a:gd name="T37" fmla="*/ T36 w 597"/>
              <a:gd name="T38" fmla="+- 0 2755 2357"/>
              <a:gd name="T39" fmla="*/ 2755 h 475"/>
              <a:gd name="T40" fmla="+- 0 1241 793"/>
              <a:gd name="T41" fmla="*/ T40 w 597"/>
              <a:gd name="T42" fmla="+- 0 2831 2357"/>
              <a:gd name="T43" fmla="*/ 2831 h 475"/>
              <a:gd name="T44" fmla="+- 0 1363 793"/>
              <a:gd name="T45" fmla="*/ T44 w 597"/>
              <a:gd name="T46" fmla="+- 0 2682 2357"/>
              <a:gd name="T47" fmla="*/ 2682 h 475"/>
              <a:gd name="T48" fmla="+- 0 1389 793"/>
              <a:gd name="T49" fmla="*/ T48 w 597"/>
              <a:gd name="T50" fmla="+- 0 2457 2357"/>
              <a:gd name="T51" fmla="*/ 2457 h 475"/>
              <a:gd name="T52" fmla="+- 0 1389 793"/>
              <a:gd name="T53" fmla="*/ T52 w 597"/>
              <a:gd name="T54" fmla="+- 0 2357 2357"/>
              <a:gd name="T55" fmla="*/ 2357 h 475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  <a:cxn ang="0">
                <a:pos x="T25" y="T27"/>
              </a:cxn>
              <a:cxn ang="0">
                <a:pos x="T29" y="T31"/>
              </a:cxn>
              <a:cxn ang="0">
                <a:pos x="T33" y="T35"/>
              </a:cxn>
              <a:cxn ang="0">
                <a:pos x="T37" y="T39"/>
              </a:cxn>
              <a:cxn ang="0">
                <a:pos x="T41" y="T43"/>
              </a:cxn>
              <a:cxn ang="0">
                <a:pos x="T45" y="T47"/>
              </a:cxn>
              <a:cxn ang="0">
                <a:pos x="T49" y="T51"/>
              </a:cxn>
              <a:cxn ang="0">
                <a:pos x="T53" y="T55"/>
              </a:cxn>
            </a:cxnLst>
            <a:rect l="0" t="0" r="r" b="b"/>
            <a:pathLst>
              <a:path w="597" h="475" extrusionOk="0">
                <a:moveTo>
                  <a:pt x="0" y="176"/>
                </a:moveTo>
                <a:cubicBezTo>
                  <a:pt x="10" y="214"/>
                  <a:pt x="26" y="229"/>
                  <a:pt x="26" y="273"/>
                </a:cubicBezTo>
                <a:cubicBezTo>
                  <a:pt x="26" y="325"/>
                  <a:pt x="15" y="332"/>
                  <a:pt x="0" y="373"/>
                </a:cubicBezTo>
                <a:cubicBezTo>
                  <a:pt x="0" y="398"/>
                  <a:pt x="0" y="406"/>
                  <a:pt x="0" y="422"/>
                </a:cubicBezTo>
              </a:path>
              <a:path w="597" h="475" extrusionOk="0">
                <a:moveTo>
                  <a:pt x="174" y="325"/>
                </a:moveTo>
                <a:cubicBezTo>
                  <a:pt x="223" y="284"/>
                  <a:pt x="222" y="291"/>
                  <a:pt x="248" y="325"/>
                </a:cubicBezTo>
                <a:cubicBezTo>
                  <a:pt x="277" y="363"/>
                  <a:pt x="274" y="373"/>
                  <a:pt x="274" y="422"/>
                </a:cubicBezTo>
                <a:cubicBezTo>
                  <a:pt x="274" y="451"/>
                  <a:pt x="275" y="462"/>
                  <a:pt x="296" y="474"/>
                </a:cubicBezTo>
                <a:cubicBezTo>
                  <a:pt x="296" y="424"/>
                  <a:pt x="296" y="375"/>
                  <a:pt x="296" y="325"/>
                </a:cubicBezTo>
                <a:cubicBezTo>
                  <a:pt x="322" y="333"/>
                  <a:pt x="348" y="363"/>
                  <a:pt x="370" y="398"/>
                </a:cubicBezTo>
                <a:cubicBezTo>
                  <a:pt x="408" y="459"/>
                  <a:pt x="397" y="438"/>
                  <a:pt x="448" y="474"/>
                </a:cubicBezTo>
                <a:cubicBezTo>
                  <a:pt x="491" y="426"/>
                  <a:pt x="543" y="385"/>
                  <a:pt x="570" y="325"/>
                </a:cubicBezTo>
                <a:cubicBezTo>
                  <a:pt x="604" y="250"/>
                  <a:pt x="596" y="180"/>
                  <a:pt x="596" y="100"/>
                </a:cubicBezTo>
                <a:cubicBezTo>
                  <a:pt x="596" y="67"/>
                  <a:pt x="596" y="33"/>
                  <a:pt x="596" y="0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0499" name="Comment 3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677863" y="839788"/>
            <a:ext cx="107950" cy="214312"/>
          </a:xfrm>
          <a:custGeom>
            <a:avLst/>
            <a:gdLst>
              <a:gd name="T0" fmla="+- 0 1934 1885"/>
              <a:gd name="T1" fmla="*/ T0 w 298"/>
              <a:gd name="T2" fmla="+- 0 2457 2332"/>
              <a:gd name="T3" fmla="*/ 2457 h 597"/>
              <a:gd name="T4" fmla="+- 0 1885 1885"/>
              <a:gd name="T5" fmla="*/ T4 w 298"/>
              <a:gd name="T6" fmla="+- 0 2457 2332"/>
              <a:gd name="T7" fmla="*/ 2457 h 597"/>
              <a:gd name="T8" fmla="+- 0 2182 1885"/>
              <a:gd name="T9" fmla="*/ T8 w 298"/>
              <a:gd name="T10" fmla="+- 0 2433 2332"/>
              <a:gd name="T11" fmla="*/ 2433 h 597"/>
              <a:gd name="T12" fmla="+- 0 2182 1885"/>
              <a:gd name="T13" fmla="*/ T12 w 298"/>
              <a:gd name="T14" fmla="+- 0 2409 2332"/>
              <a:gd name="T15" fmla="*/ 2409 h 597"/>
              <a:gd name="T16" fmla="+- 0 1960 1885"/>
              <a:gd name="T17" fmla="*/ T16 w 298"/>
              <a:gd name="T18" fmla="+- 0 2332 2332"/>
              <a:gd name="T19" fmla="*/ 2332 h 597"/>
              <a:gd name="T20" fmla="+- 0 1985 1885"/>
              <a:gd name="T21" fmla="*/ T20 w 298"/>
              <a:gd name="T22" fmla="+- 0 2481 2332"/>
              <a:gd name="T23" fmla="*/ 2481 h 597"/>
              <a:gd name="T24" fmla="+- 0 2060 1885"/>
              <a:gd name="T25" fmla="*/ T24 w 298"/>
              <a:gd name="T26" fmla="+- 0 2730 2332"/>
              <a:gd name="T27" fmla="*/ 2730 h 597"/>
              <a:gd name="T28" fmla="+- 0 2108 1885"/>
              <a:gd name="T29" fmla="*/ T28 w 298"/>
              <a:gd name="T30" fmla="+- 0 2928 2332"/>
              <a:gd name="T31" fmla="*/ 2928 h 597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  <a:cxn ang="0">
                <a:pos x="T25" y="T27"/>
              </a:cxn>
              <a:cxn ang="0">
                <a:pos x="T29" y="T31"/>
              </a:cxn>
            </a:cxnLst>
            <a:rect l="0" t="0" r="r" b="b"/>
            <a:pathLst>
              <a:path w="298" h="597" extrusionOk="0">
                <a:moveTo>
                  <a:pt x="49" y="125"/>
                </a:moveTo>
                <a:cubicBezTo>
                  <a:pt x="25" y="125"/>
                  <a:pt x="16" y="125"/>
                  <a:pt x="0" y="125"/>
                </a:cubicBezTo>
                <a:cubicBezTo>
                  <a:pt x="56" y="125"/>
                  <a:pt x="269" y="159"/>
                  <a:pt x="297" y="101"/>
                </a:cubicBezTo>
                <a:cubicBezTo>
                  <a:pt x="297" y="93"/>
                  <a:pt x="297" y="85"/>
                  <a:pt x="297" y="77"/>
                </a:cubicBezTo>
              </a:path>
              <a:path w="298" h="597" extrusionOk="0">
                <a:moveTo>
                  <a:pt x="75" y="0"/>
                </a:moveTo>
                <a:cubicBezTo>
                  <a:pt x="75" y="59"/>
                  <a:pt x="77" y="94"/>
                  <a:pt x="100" y="149"/>
                </a:cubicBezTo>
                <a:cubicBezTo>
                  <a:pt x="135" y="233"/>
                  <a:pt x="148" y="312"/>
                  <a:pt x="175" y="398"/>
                </a:cubicBezTo>
                <a:cubicBezTo>
                  <a:pt x="196" y="467"/>
                  <a:pt x="205" y="527"/>
                  <a:pt x="223" y="596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0500" name="Comment 4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652463" y="3771900"/>
            <a:ext cx="196850" cy="46038"/>
          </a:xfrm>
          <a:custGeom>
            <a:avLst/>
            <a:gdLst>
              <a:gd name="T0" fmla="+- 0 1811 1811"/>
              <a:gd name="T1" fmla="*/ T0 w 546"/>
              <a:gd name="T2" fmla="+- 0 10603 10478"/>
              <a:gd name="T3" fmla="*/ 10603 h 126"/>
              <a:gd name="T4" fmla="+- 0 1826 1811"/>
              <a:gd name="T5" fmla="*/ T4 w 546"/>
              <a:gd name="T6" fmla="+- 0 10538 10478"/>
              <a:gd name="T7" fmla="*/ 10538 h 126"/>
              <a:gd name="T8" fmla="+- 0 1895 1811"/>
              <a:gd name="T9" fmla="*/ T8 w 546"/>
              <a:gd name="T10" fmla="+- 0 10545 10478"/>
              <a:gd name="T11" fmla="*/ 10545 h 126"/>
              <a:gd name="T12" fmla="+- 0 1960 1811"/>
              <a:gd name="T13" fmla="*/ T12 w 546"/>
              <a:gd name="T14" fmla="+- 0 10530 10478"/>
              <a:gd name="T15" fmla="*/ 10530 h 126"/>
              <a:gd name="T16" fmla="+- 0 2092 1811"/>
              <a:gd name="T17" fmla="*/ T16 w 546"/>
              <a:gd name="T18" fmla="+- 0 10500 10478"/>
              <a:gd name="T19" fmla="*/ 10500 h 126"/>
              <a:gd name="T20" fmla="+- 0 2222 1811"/>
              <a:gd name="T21" fmla="*/ T20 w 546"/>
              <a:gd name="T22" fmla="+- 0 10497 10478"/>
              <a:gd name="T23" fmla="*/ 10497 h 126"/>
              <a:gd name="T24" fmla="+- 0 2356 1811"/>
              <a:gd name="T25" fmla="*/ T24 w 546"/>
              <a:gd name="T26" fmla="+- 0 10478 10478"/>
              <a:gd name="T27" fmla="*/ 10478 h 126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  <a:cxn ang="0">
                <a:pos x="T25" y="T27"/>
              </a:cxn>
            </a:cxnLst>
            <a:rect l="0" t="0" r="r" b="b"/>
            <a:pathLst>
              <a:path w="546" h="126" extrusionOk="0">
                <a:moveTo>
                  <a:pt x="0" y="125"/>
                </a:moveTo>
                <a:cubicBezTo>
                  <a:pt x="15" y="60"/>
                  <a:pt x="84" y="67"/>
                  <a:pt x="149" y="52"/>
                </a:cubicBezTo>
                <a:cubicBezTo>
                  <a:pt x="281" y="22"/>
                  <a:pt x="411" y="19"/>
                  <a:pt x="545" y="0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434" y="0"/>
            <a:ext cx="8229600" cy="7981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Example problem</a:t>
            </a:r>
            <a:endParaRPr lang="en-US" sz="3600" dirty="0"/>
          </a:p>
        </p:txBody>
      </p:sp>
      <p:sp>
        <p:nvSpPr>
          <p:cNvPr id="3" name="TextBox 2"/>
          <p:cNvSpPr txBox="1"/>
          <p:nvPr/>
        </p:nvSpPr>
        <p:spPr>
          <a:xfrm>
            <a:off x="299337" y="635168"/>
            <a:ext cx="81472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400" dirty="0" smtClean="0"/>
              <a:t>Find H(</a:t>
            </a:r>
            <a:r>
              <a:rPr lang="en-US" sz="1400" dirty="0" smtClean="0">
                <a:latin typeface="Symbol" pitchFamily="18" charset="2"/>
              </a:rPr>
              <a:t>w</a:t>
            </a:r>
            <a:r>
              <a:rPr lang="en-US" sz="1400" dirty="0" smtClean="0"/>
              <a:t>) for this circuit, then sketch the magnitude of H(</a:t>
            </a:r>
            <a:r>
              <a:rPr lang="en-US" sz="1400" dirty="0" smtClean="0">
                <a:latin typeface="Symbol" pitchFamily="18" charset="2"/>
              </a:rPr>
              <a:t>w</a:t>
            </a:r>
            <a:r>
              <a:rPr lang="en-US" sz="1400" dirty="0" smtClean="0"/>
              <a:t>) </a:t>
            </a:r>
            <a:r>
              <a:rPr lang="en-US" sz="1400" dirty="0" err="1" smtClean="0"/>
              <a:t>vs</a:t>
            </a:r>
            <a:r>
              <a:rPr lang="en-US" sz="1400" dirty="0" smtClean="0"/>
              <a:t> </a:t>
            </a:r>
            <a:r>
              <a:rPr lang="en-US" sz="1400" dirty="0" smtClean="0">
                <a:latin typeface="Symbol" pitchFamily="18" charset="2"/>
              </a:rPr>
              <a:t>w</a:t>
            </a:r>
            <a:r>
              <a:rPr lang="en-US" sz="1400" dirty="0" smtClean="0"/>
              <a:t>: (students)</a:t>
            </a:r>
          </a:p>
        </p:txBody>
      </p:sp>
      <p:grpSp>
        <p:nvGrpSpPr>
          <p:cNvPr id="4" name="Group 31"/>
          <p:cNvGrpSpPr/>
          <p:nvPr/>
        </p:nvGrpSpPr>
        <p:grpSpPr>
          <a:xfrm rot="10800000">
            <a:off x="1696119" y="1105603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5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6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4" name="Straight Connector 53"/>
          <p:cNvCxnSpPr/>
          <p:nvPr/>
        </p:nvCxnSpPr>
        <p:spPr>
          <a:xfrm>
            <a:off x="576709" y="4081189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rot="5400000" flipH="1" flipV="1">
            <a:off x="1685731" y="1141186"/>
            <a:ext cx="20278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rot="10800000">
            <a:off x="570501" y="1039794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" name="Group 82"/>
          <p:cNvGrpSpPr/>
          <p:nvPr/>
        </p:nvGrpSpPr>
        <p:grpSpPr>
          <a:xfrm>
            <a:off x="1569489" y="2594722"/>
            <a:ext cx="378996" cy="1491705"/>
            <a:chOff x="2599211" y="4506635"/>
            <a:chExt cx="378996" cy="1890454"/>
          </a:xfrm>
        </p:grpSpPr>
        <p:cxnSp>
          <p:nvCxnSpPr>
            <p:cNvPr id="70" name="Straight Connector 69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9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92" name="Arc 91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3" name="Arc 92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90" name="Arc 89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1" name="Arc 90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88" name="Arc 87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Arc 88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86" name="Arc 85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7" name="Arc 86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3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84" name="Arc 83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Arc 84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77" name="Straight Connector 76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5" name="Title 1"/>
          <p:cNvSpPr txBox="1">
            <a:spLocks/>
          </p:cNvSpPr>
          <p:nvPr/>
        </p:nvSpPr>
        <p:spPr>
          <a:xfrm rot="16200000">
            <a:off x="897580" y="2917946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102" name="Straight Connector 101"/>
          <p:cNvCxnSpPr/>
          <p:nvPr/>
        </p:nvCxnSpPr>
        <p:spPr>
          <a:xfrm>
            <a:off x="1775925" y="2594722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>
            <a:off x="1775925" y="4083946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4" name="Group 103"/>
          <p:cNvGrpSpPr/>
          <p:nvPr/>
        </p:nvGrpSpPr>
        <p:grpSpPr>
          <a:xfrm>
            <a:off x="3163965" y="2533891"/>
            <a:ext cx="1114128" cy="1613281"/>
            <a:chOff x="4907532" y="2669569"/>
            <a:chExt cx="1114128" cy="1613281"/>
          </a:xfrm>
        </p:grpSpPr>
        <p:sp>
          <p:nvSpPr>
            <p:cNvPr id="105" name="Title 1"/>
            <p:cNvSpPr txBox="1">
              <a:spLocks/>
            </p:cNvSpPr>
            <p:nvPr/>
          </p:nvSpPr>
          <p:spPr>
            <a:xfrm>
              <a:off x="5314708" y="3159432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err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err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out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106" name="Oval 105"/>
            <p:cNvSpPr/>
            <p:nvPr/>
          </p:nvSpPr>
          <p:spPr>
            <a:xfrm>
              <a:off x="4989837" y="2669569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Oval 106"/>
            <p:cNvSpPr/>
            <p:nvPr/>
          </p:nvSpPr>
          <p:spPr>
            <a:xfrm>
              <a:off x="4982803" y="4157730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4907532" y="27100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4907893" y="3868210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</p:grpSp>
      <p:sp>
        <p:nvSpPr>
          <p:cNvPr id="111" name="Title 1"/>
          <p:cNvSpPr txBox="1">
            <a:spLocks/>
          </p:cNvSpPr>
          <p:nvPr/>
        </p:nvSpPr>
        <p:spPr>
          <a:xfrm>
            <a:off x="80331" y="2149715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n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12" name="Oval 111"/>
          <p:cNvSpPr/>
          <p:nvPr/>
        </p:nvSpPr>
        <p:spPr>
          <a:xfrm>
            <a:off x="433807" y="977802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Oval 112"/>
          <p:cNvSpPr/>
          <p:nvPr/>
        </p:nvSpPr>
        <p:spPr>
          <a:xfrm>
            <a:off x="459744" y="4014303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TextBox 113"/>
          <p:cNvSpPr txBox="1"/>
          <p:nvPr/>
        </p:nvSpPr>
        <p:spPr>
          <a:xfrm>
            <a:off x="351502" y="101830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115" name="TextBox 114"/>
          <p:cNvSpPr txBox="1"/>
          <p:nvPr/>
        </p:nvSpPr>
        <p:spPr>
          <a:xfrm>
            <a:off x="384834" y="3724783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067" y="-228615"/>
            <a:ext cx="8229600" cy="1143000"/>
          </a:xfrm>
        </p:spPr>
        <p:txBody>
          <a:bodyPr/>
          <a:lstStyle/>
          <a:p>
            <a:r>
              <a:rPr lang="en-US" dirty="0" smtClean="0"/>
              <a:t>Band pass filter (RLC)</a:t>
            </a:r>
            <a:endParaRPr lang="en-US" dirty="0"/>
          </a:p>
        </p:txBody>
      </p:sp>
      <p:grpSp>
        <p:nvGrpSpPr>
          <p:cNvPr id="3" name="Group 31"/>
          <p:cNvGrpSpPr/>
          <p:nvPr/>
        </p:nvGrpSpPr>
        <p:grpSpPr>
          <a:xfrm rot="10800000">
            <a:off x="2738644" y="2422344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5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820894" y="3698621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3"/>
          <p:cNvGrpSpPr/>
          <p:nvPr/>
        </p:nvGrpSpPr>
        <p:grpSpPr>
          <a:xfrm>
            <a:off x="1724418" y="914385"/>
            <a:ext cx="2028441" cy="1542982"/>
            <a:chOff x="1013912" y="1497002"/>
            <a:chExt cx="2028441" cy="1542982"/>
          </a:xfrm>
        </p:grpSpPr>
        <p:cxnSp>
          <p:nvCxnSpPr>
            <p:cNvPr id="56" name="Straight Connector 55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6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64" name="Straight Connector 63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Title 1"/>
          <p:cNvSpPr txBox="1">
            <a:spLocks/>
          </p:cNvSpPr>
          <p:nvPr/>
        </p:nvSpPr>
        <p:spPr>
          <a:xfrm rot="16200000">
            <a:off x="-442687" y="2120279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INPUT:  </a:t>
            </a:r>
          </a:p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3154154" y="268544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3176596" y="3364848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3119529" y="2916420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" name="Group 69"/>
          <p:cNvGrpSpPr/>
          <p:nvPr/>
        </p:nvGrpSpPr>
        <p:grpSpPr>
          <a:xfrm>
            <a:off x="831266" y="1551505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8" name="Straight Connector 77"/>
          <p:cNvCxnSpPr/>
          <p:nvPr/>
        </p:nvCxnSpPr>
        <p:spPr>
          <a:xfrm rot="5400000" flipH="1" flipV="1">
            <a:off x="751428" y="1241010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832751" y="2528548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832751" y="3955780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4303096" y="2467717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4296062" y="3893886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4339727" y="2167964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4321473" y="398364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4220791" y="248496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4221152" y="3604366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80" name="Title 1"/>
          <p:cNvSpPr txBox="1">
            <a:spLocks/>
          </p:cNvSpPr>
          <p:nvPr/>
        </p:nvSpPr>
        <p:spPr>
          <a:xfrm rot="16200000">
            <a:off x="3950274" y="2766070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OUTPUT:  </a:t>
            </a:r>
          </a:p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82" name="Group 82"/>
          <p:cNvGrpSpPr/>
          <p:nvPr/>
        </p:nvGrpSpPr>
        <p:grpSpPr>
          <a:xfrm rot="5400000">
            <a:off x="1873395" y="168532"/>
            <a:ext cx="378996" cy="1491705"/>
            <a:chOff x="2599211" y="4506635"/>
            <a:chExt cx="378996" cy="1890454"/>
          </a:xfrm>
        </p:grpSpPr>
        <p:cxnSp>
          <p:nvCxnSpPr>
            <p:cNvPr id="83" name="Straight Connector 82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4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86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99" name="Arc 98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0" name="Arc 99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7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97" name="Arc 96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8" name="Arc 97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8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95" name="Arc 94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6" name="Arc 95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9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93" name="Arc 92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4" name="Arc 93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0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91" name="Arc 9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2" name="Arc 9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85" name="Straight Connector 84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2" name="Straight Connector 101"/>
          <p:cNvCxnSpPr/>
          <p:nvPr/>
        </p:nvCxnSpPr>
        <p:spPr>
          <a:xfrm rot="10800000">
            <a:off x="1071049" y="932656"/>
            <a:ext cx="24599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>
            <a:off x="1071049" y="3965323"/>
            <a:ext cx="173769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34</TotalTime>
  <Words>245</Words>
  <Application>Microsoft Office PowerPoint</Application>
  <PresentationFormat>On-screen Show (4:3)</PresentationFormat>
  <Paragraphs>90</Paragraphs>
  <Slides>10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Symbol</vt:lpstr>
      <vt:lpstr>Times New Roman</vt:lpstr>
      <vt:lpstr>Office Theme</vt:lpstr>
      <vt:lpstr>Equation</vt:lpstr>
      <vt:lpstr>EECS 70A: Network Analysis</vt:lpstr>
      <vt:lpstr>Conversion procedures</vt:lpstr>
      <vt:lpstr>Conversion procedures</vt:lpstr>
      <vt:lpstr>Complex numbers</vt:lpstr>
      <vt:lpstr>“Transfer Function”</vt:lpstr>
      <vt:lpstr>Significance of H(w)</vt:lpstr>
      <vt:lpstr>RC transfer function</vt:lpstr>
      <vt:lpstr>Example problem</vt:lpstr>
      <vt:lpstr>Band pass filter (RLC)</vt:lpstr>
      <vt:lpstr>Goals rest of quarter: Understand these knobs!</vt:lpstr>
    </vt:vector>
  </TitlesOfParts>
  <Company>Compan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CS 70A: Network Analysis</dc:title>
  <dc:creator>First Last</dc:creator>
  <cp:lastModifiedBy>Peter Burke</cp:lastModifiedBy>
  <cp:revision>1133</cp:revision>
  <dcterms:created xsi:type="dcterms:W3CDTF">2010-03-26T00:11:49Z</dcterms:created>
  <dcterms:modified xsi:type="dcterms:W3CDTF">2018-03-20T20:41:43Z</dcterms:modified>
</cp:coreProperties>
</file>